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0D2C97" w14:textId="77777777" w:rsidR="00807208" w:rsidRDefault="00807208" w:rsidP="00807208">
      <w:pPr>
        <w:pStyle w:val="western"/>
        <w:spacing w:before="0"/>
        <w:ind w:firstLine="0"/>
        <w:jc w:val="center"/>
      </w:pPr>
      <w:r>
        <w:object w:dxaOrig="180" w:dyaOrig="283" w14:anchorId="7D2978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" o:spid="_x0000_i1025" type="#_x0000_t75" style="width:7.5pt;height:15pt;visibility:visible;mso-wrap-style:square" o:ole="">
            <v:imagedata r:id="rId6" o:title=""/>
          </v:shape>
          <o:OLEObject Type="Embed" ProgID="Equation.DSMT4" ShapeID="Object 2" DrawAspect="Content" ObjectID="_1798533109" r:id="rId7"/>
        </w:object>
      </w:r>
      <w:bookmarkStart w:id="0" w:name="_Hlk180056013"/>
      <w:r>
        <w:t>Министерство образования и науки РФ</w:t>
      </w:r>
    </w:p>
    <w:p w14:paraId="0374731A" w14:textId="77777777" w:rsidR="00807208" w:rsidRDefault="00807208" w:rsidP="00807208">
      <w:pPr>
        <w:pStyle w:val="western"/>
        <w:spacing w:before="0"/>
        <w:ind w:firstLine="0"/>
        <w:jc w:val="center"/>
      </w:pPr>
      <w:r>
        <w:t>Санкт-Петербургский политехнический университет</w:t>
      </w:r>
    </w:p>
    <w:p w14:paraId="2570628C" w14:textId="77777777" w:rsidR="00807208" w:rsidRDefault="00807208" w:rsidP="00807208">
      <w:pPr>
        <w:pStyle w:val="western"/>
        <w:spacing w:before="0"/>
        <w:ind w:firstLine="0"/>
        <w:jc w:val="center"/>
      </w:pPr>
      <w:r>
        <w:t>Петра Великого</w:t>
      </w:r>
    </w:p>
    <w:p w14:paraId="63814DE1" w14:textId="77777777" w:rsidR="00807208" w:rsidRDefault="00807208" w:rsidP="00807208">
      <w:pPr>
        <w:pStyle w:val="western"/>
        <w:spacing w:before="0"/>
        <w:ind w:firstLine="0"/>
        <w:jc w:val="center"/>
      </w:pPr>
      <w:r>
        <w:t>Институт компьютерных наук и кибербезопасности</w:t>
      </w:r>
    </w:p>
    <w:p w14:paraId="72959357" w14:textId="77777777" w:rsidR="00807208" w:rsidRDefault="00807208" w:rsidP="00807208">
      <w:pPr>
        <w:pStyle w:val="western"/>
        <w:spacing w:before="0"/>
        <w:ind w:firstLine="0"/>
        <w:jc w:val="center"/>
      </w:pPr>
      <w:r>
        <w:t>Высшая школа компьютерных технологий и информационных систем</w:t>
      </w:r>
    </w:p>
    <w:p w14:paraId="6F42724E" w14:textId="77777777" w:rsidR="00807208" w:rsidRDefault="00807208" w:rsidP="00807208">
      <w:pPr>
        <w:pStyle w:val="western"/>
        <w:spacing w:before="0"/>
        <w:ind w:firstLine="0"/>
      </w:pPr>
      <w:r>
        <w:t xml:space="preserve">УДК ____________ </w:t>
      </w:r>
    </w:p>
    <w:p w14:paraId="6328045C" w14:textId="77777777" w:rsidR="00807208" w:rsidRDefault="00807208" w:rsidP="00807208">
      <w:pPr>
        <w:pStyle w:val="western"/>
        <w:spacing w:before="0"/>
        <w:ind w:firstLine="0"/>
        <w:jc w:val="right"/>
      </w:pPr>
      <w:r>
        <w:t xml:space="preserve">УТВЕРЖДАЮ </w:t>
      </w:r>
    </w:p>
    <w:p w14:paraId="113C182A" w14:textId="77777777" w:rsidR="00807208" w:rsidRDefault="00807208" w:rsidP="00807208">
      <w:pPr>
        <w:pStyle w:val="western"/>
        <w:spacing w:before="0"/>
        <w:ind w:firstLine="0"/>
        <w:jc w:val="right"/>
      </w:pPr>
      <w:r>
        <w:t>___________________________</w:t>
      </w:r>
    </w:p>
    <w:p w14:paraId="4977B576" w14:textId="77777777" w:rsidR="00807208" w:rsidRDefault="00807208" w:rsidP="00807208">
      <w:pPr>
        <w:pStyle w:val="western"/>
        <w:spacing w:before="0"/>
        <w:ind w:firstLine="0"/>
        <w:jc w:val="right"/>
      </w:pPr>
      <w:r>
        <w:t>___________________________</w:t>
      </w:r>
    </w:p>
    <w:p w14:paraId="10793E2C" w14:textId="77777777" w:rsidR="00807208" w:rsidRDefault="00807208" w:rsidP="00807208">
      <w:pPr>
        <w:pStyle w:val="western"/>
        <w:spacing w:before="0"/>
        <w:ind w:firstLine="0"/>
        <w:jc w:val="right"/>
      </w:pPr>
      <w:r>
        <w:t>___________________________</w:t>
      </w:r>
    </w:p>
    <w:p w14:paraId="1652CA58" w14:textId="77777777" w:rsidR="00807208" w:rsidRDefault="00807208" w:rsidP="00807208">
      <w:pPr>
        <w:pStyle w:val="western"/>
        <w:spacing w:before="0"/>
        <w:ind w:firstLine="0"/>
        <w:jc w:val="right"/>
      </w:pPr>
      <w:r>
        <w:t xml:space="preserve">«____» _____________ _____ г. </w:t>
      </w:r>
    </w:p>
    <w:p w14:paraId="012959D4" w14:textId="77777777" w:rsidR="00807208" w:rsidRDefault="00807208" w:rsidP="00807208">
      <w:pPr>
        <w:pStyle w:val="western"/>
        <w:spacing w:before="0"/>
        <w:ind w:firstLine="0"/>
        <w:jc w:val="right"/>
      </w:pPr>
    </w:p>
    <w:p w14:paraId="2A67D4E9" w14:textId="77777777" w:rsidR="00807208" w:rsidRDefault="00807208" w:rsidP="00807208">
      <w:pPr>
        <w:pStyle w:val="western"/>
        <w:spacing w:before="0"/>
        <w:ind w:firstLine="0"/>
        <w:jc w:val="center"/>
      </w:pPr>
    </w:p>
    <w:p w14:paraId="6C5FBFA4" w14:textId="77777777" w:rsidR="00807208" w:rsidRPr="009049B8" w:rsidRDefault="00807208" w:rsidP="00807208">
      <w:pPr>
        <w:pStyle w:val="western"/>
        <w:spacing w:before="0"/>
        <w:ind w:firstLine="0"/>
        <w:jc w:val="center"/>
        <w:rPr>
          <w:b/>
          <w:bCs/>
        </w:rPr>
      </w:pPr>
      <w:r>
        <w:rPr>
          <w:b/>
          <w:bCs/>
        </w:rPr>
        <w:t>ОТЧЁТ</w:t>
      </w:r>
    </w:p>
    <w:p w14:paraId="2A85083D" w14:textId="34CE2DCB" w:rsidR="00607C26" w:rsidRPr="00A96098" w:rsidRDefault="00607C26" w:rsidP="00807208">
      <w:pPr>
        <w:pStyle w:val="western"/>
        <w:spacing w:before="0"/>
        <w:ind w:firstLine="0"/>
        <w:jc w:val="center"/>
        <w:rPr>
          <w:b/>
          <w:bCs/>
        </w:rPr>
      </w:pPr>
      <w:r>
        <w:rPr>
          <w:b/>
          <w:bCs/>
        </w:rPr>
        <w:t xml:space="preserve">Итоговый проект на тему </w:t>
      </w:r>
      <w:r w:rsidRPr="00A96098">
        <w:rPr>
          <w:b/>
          <w:bCs/>
        </w:rPr>
        <w:t>“</w:t>
      </w:r>
      <w:r>
        <w:rPr>
          <w:b/>
          <w:bCs/>
        </w:rPr>
        <w:t>Зоопарк с капибарами</w:t>
      </w:r>
      <w:r w:rsidRPr="00A96098">
        <w:rPr>
          <w:b/>
          <w:bCs/>
        </w:rPr>
        <w:t>”</w:t>
      </w:r>
    </w:p>
    <w:p w14:paraId="3047E97B" w14:textId="10C32C3E" w:rsidR="00807208" w:rsidRPr="000420EC" w:rsidRDefault="00807208" w:rsidP="00807208">
      <w:pPr>
        <w:pStyle w:val="western"/>
        <w:spacing w:before="0"/>
        <w:ind w:firstLine="0"/>
        <w:jc w:val="center"/>
      </w:pPr>
      <w:r>
        <w:t>по дисциплине «</w:t>
      </w:r>
      <w:r w:rsidRPr="00854943">
        <w:t>Системный подход в разработке программного обеспечения</w:t>
      </w:r>
      <w:r>
        <w:t>»</w:t>
      </w:r>
    </w:p>
    <w:p w14:paraId="70EDFC3F" w14:textId="77777777" w:rsidR="00807208" w:rsidRDefault="00807208" w:rsidP="006C6D88">
      <w:pPr>
        <w:pStyle w:val="western"/>
        <w:spacing w:before="0"/>
        <w:ind w:firstLine="0"/>
        <w:rPr>
          <w:b/>
          <w:bCs/>
        </w:rPr>
      </w:pPr>
    </w:p>
    <w:p w14:paraId="74F2E675" w14:textId="77777777" w:rsidR="00807208" w:rsidRDefault="00807208" w:rsidP="00807208">
      <w:pPr>
        <w:pStyle w:val="western"/>
        <w:spacing w:before="0"/>
        <w:ind w:left="-450" w:firstLine="0"/>
        <w:jc w:val="center"/>
        <w:rPr>
          <w:b/>
          <w:bCs/>
        </w:rPr>
      </w:pPr>
    </w:p>
    <w:p w14:paraId="25801429" w14:textId="77777777" w:rsidR="00807208" w:rsidRDefault="00807208" w:rsidP="00807208">
      <w:pPr>
        <w:pStyle w:val="western"/>
        <w:spacing w:before="0"/>
        <w:ind w:left="-450" w:firstLine="0"/>
      </w:pPr>
      <w:r>
        <w:rPr>
          <w:b/>
          <w:bCs/>
        </w:rPr>
        <w:t xml:space="preserve">Выполнил: </w:t>
      </w:r>
    </w:p>
    <w:p w14:paraId="3D9233E6" w14:textId="38B3DC41" w:rsidR="00807208" w:rsidRDefault="00807208" w:rsidP="00807208">
      <w:pPr>
        <w:pStyle w:val="western"/>
        <w:spacing w:before="0"/>
        <w:ind w:left="-450" w:firstLine="0"/>
      </w:pPr>
      <w:r>
        <w:t>студент гр. 5130902/20201                                           _____________</w:t>
      </w:r>
      <w:r w:rsidR="009049B8">
        <w:t xml:space="preserve">_ </w:t>
      </w:r>
      <w:r w:rsidR="00665EA5">
        <w:t>А. И. Сафонов</w:t>
      </w:r>
      <w:r>
        <w:t xml:space="preserve"> </w:t>
      </w:r>
    </w:p>
    <w:p w14:paraId="2CDDD194" w14:textId="77777777" w:rsidR="00807208" w:rsidRDefault="00807208" w:rsidP="00807208">
      <w:pPr>
        <w:pStyle w:val="western"/>
        <w:spacing w:before="0"/>
        <w:ind w:left="-450" w:firstLine="0"/>
      </w:pPr>
      <w:r>
        <w:t xml:space="preserve">                                                                                          подпись, дата </w:t>
      </w:r>
    </w:p>
    <w:p w14:paraId="54BDD822" w14:textId="77777777" w:rsidR="00807208" w:rsidRDefault="00807208" w:rsidP="00807208">
      <w:pPr>
        <w:pStyle w:val="western"/>
        <w:spacing w:before="0"/>
        <w:ind w:left="-450" w:firstLine="0"/>
      </w:pPr>
    </w:p>
    <w:p w14:paraId="12196121" w14:textId="77777777" w:rsidR="00807208" w:rsidRDefault="00807208" w:rsidP="00807208">
      <w:pPr>
        <w:pStyle w:val="western"/>
        <w:spacing w:before="0"/>
        <w:ind w:left="-450" w:firstLine="0"/>
      </w:pPr>
      <w:r>
        <w:rPr>
          <w:b/>
          <w:bCs/>
        </w:rPr>
        <w:t>Проверила:</w:t>
      </w:r>
    </w:p>
    <w:p w14:paraId="72AFDB1E" w14:textId="77777777" w:rsidR="00807208" w:rsidRDefault="00807208" w:rsidP="00807208">
      <w:pPr>
        <w:pStyle w:val="western"/>
        <w:spacing w:before="0"/>
        <w:ind w:left="-450" w:firstLine="0"/>
      </w:pPr>
      <w:r>
        <w:t xml:space="preserve">Доцент к. т. н. </w:t>
      </w:r>
      <w:r>
        <w:tab/>
        <w:t xml:space="preserve">                                           </w:t>
      </w:r>
      <w:r>
        <w:tab/>
      </w:r>
      <w:r>
        <w:tab/>
        <w:t xml:space="preserve">______________С.А. Нестеров </w:t>
      </w:r>
    </w:p>
    <w:p w14:paraId="5F760D93" w14:textId="77777777" w:rsidR="00807208" w:rsidRDefault="00807208" w:rsidP="00807208">
      <w:pPr>
        <w:pStyle w:val="western"/>
        <w:spacing w:before="0"/>
        <w:ind w:left="-450" w:firstLine="0"/>
      </w:pPr>
      <w:r>
        <w:t xml:space="preserve">                                                                                          подпись, дата </w:t>
      </w:r>
    </w:p>
    <w:p w14:paraId="7567EC0D" w14:textId="77777777" w:rsidR="00807208" w:rsidRPr="00E103C0" w:rsidRDefault="00807208" w:rsidP="00807208">
      <w:pPr>
        <w:pStyle w:val="western"/>
        <w:spacing w:before="0"/>
        <w:ind w:firstLine="0"/>
      </w:pPr>
    </w:p>
    <w:p w14:paraId="62F8C7F9" w14:textId="77777777" w:rsidR="00D037B0" w:rsidRPr="00E103C0" w:rsidRDefault="00D037B0" w:rsidP="00807208">
      <w:pPr>
        <w:pStyle w:val="western"/>
        <w:spacing w:before="0"/>
        <w:ind w:firstLine="0"/>
      </w:pPr>
    </w:p>
    <w:p w14:paraId="2ED7A0B1" w14:textId="77777777" w:rsidR="00807208" w:rsidRDefault="00807208" w:rsidP="00807208">
      <w:pPr>
        <w:pStyle w:val="ac"/>
        <w:ind w:firstLine="0"/>
        <w:jc w:val="center"/>
      </w:pPr>
      <w:r>
        <w:t xml:space="preserve">Санкт-Петербург </w:t>
      </w:r>
    </w:p>
    <w:bookmarkEnd w:id="0"/>
    <w:p w14:paraId="213C646B" w14:textId="24A5CF89" w:rsidR="00807208" w:rsidRDefault="00807208" w:rsidP="00807208">
      <w:pPr>
        <w:pStyle w:val="ac"/>
        <w:ind w:firstLine="0"/>
        <w:jc w:val="center"/>
      </w:pPr>
      <w:r>
        <w:t>202</w:t>
      </w:r>
      <w:r w:rsidR="00375568">
        <w:t>5</w:t>
      </w:r>
    </w:p>
    <w:p w14:paraId="0D0F5814" w14:textId="4AA7B925" w:rsidR="0072223C" w:rsidRDefault="0072223C" w:rsidP="0072223C">
      <w:pPr>
        <w:pStyle w:val="1"/>
      </w:pPr>
      <w:r w:rsidRPr="0072223C">
        <w:lastRenderedPageBreak/>
        <w:t>Задание</w:t>
      </w:r>
    </w:p>
    <w:p w14:paraId="1F76A85F" w14:textId="77777777" w:rsidR="00343E0B" w:rsidRPr="00343E0B" w:rsidRDefault="00343E0B" w:rsidP="00343E0B"/>
    <w:p w14:paraId="22C741F0" w14:textId="4F9E3550" w:rsidR="00343E0B" w:rsidRPr="00343E0B" w:rsidRDefault="00343E0B" w:rsidP="00343E0B">
      <w:pPr>
        <w:pStyle w:val="af2"/>
      </w:pPr>
      <w:r w:rsidRPr="00343E0B">
        <w:t>Приложение "Зоопарк капибар" предлагает игроку уникальный опыт управления зоопарком, где главный фокус сделан на заботе о капибарах. Игрок начинает с начального экрана, на котором отображается информация о текущем времени, балансе и ресурсах, необходимых для ухода за капибарами.</w:t>
      </w:r>
    </w:p>
    <w:p w14:paraId="1F67C072" w14:textId="40EE7254" w:rsidR="00343E0B" w:rsidRPr="00343E0B" w:rsidRDefault="00343E0B" w:rsidP="00343E0B">
      <w:pPr>
        <w:pStyle w:val="af2"/>
      </w:pPr>
      <w:r w:rsidRPr="00343E0B">
        <w:t>В приложении присутствует магазин, где пользователь может приобретать разные товары для улучшения зоопарка: корм, воду и капибар, а также расширять клетку для увеличения вместимости зоопарка. Каждая покупка влияет на состояние и счастье животных. Капибары радуют игрока своими эмоциями, и поддержание их счастья становится важной частью игрового процесса.</w:t>
      </w:r>
    </w:p>
    <w:p w14:paraId="6613B464" w14:textId="16A4D590" w:rsidR="00343E0B" w:rsidRPr="00343E0B" w:rsidRDefault="00343E0B" w:rsidP="00343E0B">
      <w:pPr>
        <w:pStyle w:val="af2"/>
      </w:pPr>
      <w:r w:rsidRPr="00343E0B">
        <w:t>Основная механика игры связана с уходом за капибарами: игроку нужно кормить и поить их, чтобы избежать негативных последствий. Если капибар долго не кормить, они могут умирать. В случае смерти игроку предоставляются варианты продлить жизнь капибаре или похоронить ее, что добавляет элемент стратегии и принятия решений.</w:t>
      </w:r>
    </w:p>
    <w:p w14:paraId="6EBD93E6" w14:textId="1CFC3B38" w:rsidR="007E47A0" w:rsidRDefault="00343E0B" w:rsidP="00343E0B">
      <w:pPr>
        <w:pStyle w:val="af2"/>
      </w:pPr>
      <w:r w:rsidRPr="00343E0B">
        <w:t>Цель игры заключается в том, чтобы управлять зоопарком как можно дольше, заботясь о капибарах, зарабатывая монеты и улучшая свою инфраструктуру. Игрокам предоставляется возможность взаимодействовать с капибарами, что влияет на их счастье и, соответственно, на успех в игре. Конечная задача — сохранить капибар живыми и сделать их счастливыми, а игра завершается, когда все капибары умирают, и выводится итоговое время пребывания в игре.</w:t>
      </w:r>
    </w:p>
    <w:p w14:paraId="43D1B755" w14:textId="5F7305A7" w:rsidR="0072223C" w:rsidRDefault="007222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611FABF8" w14:textId="1715263C" w:rsidR="00DB3B69" w:rsidRDefault="00DB3B69" w:rsidP="00DB3B69">
      <w:pPr>
        <w:pStyle w:val="1"/>
      </w:pPr>
      <w:r>
        <w:lastRenderedPageBreak/>
        <w:t>Исполнение кода</w:t>
      </w:r>
    </w:p>
    <w:p w14:paraId="4EF8A849" w14:textId="77777777" w:rsidR="00DB3B69" w:rsidRDefault="00DB3B69" w:rsidP="00DB3B69">
      <w:pPr>
        <w:pStyle w:val="af2"/>
      </w:pPr>
      <w:r>
        <w:t xml:space="preserve">При запуске видим начальный экран, </w:t>
      </w:r>
      <w:r>
        <w:t>нас перекидывает сразу с магазина</w:t>
      </w:r>
    </w:p>
    <w:p w14:paraId="69A584A0" w14:textId="420B84F6" w:rsidR="00DB3B69" w:rsidRDefault="00DB3B69" w:rsidP="00DB3B69">
      <w:pPr>
        <w:pStyle w:val="af2"/>
      </w:pPr>
      <w:r>
        <w:t xml:space="preserve"> </w:t>
      </w:r>
      <w:r w:rsidRPr="00DB3B69">
        <w:drawing>
          <wp:inline distT="0" distB="0" distL="0" distR="0" wp14:anchorId="418CDD9C" wp14:editId="14B7067F">
            <wp:extent cx="5453687" cy="34739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57284" cy="3476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CC656" w14:textId="66733278" w:rsidR="0072223C" w:rsidRDefault="00DB3B69" w:rsidP="00DB3B69">
      <w:pPr>
        <w:pStyle w:val="af2"/>
      </w:pPr>
      <w:r>
        <w:t>В магазине можно купить корм, воду, расширить клетку или купить одни из пяти капибар. При покупке корма и еды соответствующий счетчик с едой или водой пополняется на 5 единиц. При покупке клетки вместимость нашего зоопарка увеличивается на 5 единиц. При покупке капибары она переходит в наш зоопарк, а в самом магазине появляется новая капибара с новым именем.</w:t>
      </w:r>
    </w:p>
    <w:p w14:paraId="6C642259" w14:textId="1FCB4AA7" w:rsidR="00DB3B69" w:rsidRDefault="00DB3B69" w:rsidP="00DB3B69">
      <w:pPr>
        <w:pStyle w:val="af2"/>
      </w:pPr>
      <w:r>
        <w:t xml:space="preserve">Сверху можно отследить текущее время в формате месяц и год, баланс игрока и количество еды и воды доступное для кормления. Так же можно перейти в </w:t>
      </w:r>
      <w:r w:rsidRPr="00DB3B69">
        <w:t>"</w:t>
      </w:r>
      <w:r>
        <w:t>клетки</w:t>
      </w:r>
      <w:r w:rsidRPr="00DB3B69">
        <w:t>”</w:t>
      </w:r>
      <w:r>
        <w:t>, интерфейс, который выглядит следующим образом</w:t>
      </w:r>
      <w:r w:rsidRPr="00DB3B69">
        <w:t>:</w:t>
      </w:r>
    </w:p>
    <w:p w14:paraId="588D2E6A" w14:textId="1D0D6B64" w:rsidR="00DB3B69" w:rsidRDefault="00DB3B69" w:rsidP="00DB3B69">
      <w:pPr>
        <w:pStyle w:val="af2"/>
      </w:pPr>
      <w:r w:rsidRPr="00DB3B69">
        <w:lastRenderedPageBreak/>
        <w:drawing>
          <wp:inline distT="0" distB="0" distL="0" distR="0" wp14:anchorId="3F689AD1" wp14:editId="080E061E">
            <wp:extent cx="5184756" cy="3298182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98405" cy="330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DA18A" w14:textId="1C610929" w:rsidR="00DB3B69" w:rsidRDefault="00DB3B69" w:rsidP="00DB3B69">
      <w:pPr>
        <w:pStyle w:val="af2"/>
      </w:pPr>
      <w:r>
        <w:t xml:space="preserve">В нем можно кликать по капибарам, при клике счетчик счастья капибары, на которую нажали, увеличивается на 10 единиц, и если счастье равняется 100 процентам, то на счет игрока добавляется 20 монет. </w:t>
      </w:r>
    </w:p>
    <w:p w14:paraId="51A9314D" w14:textId="73A7278D" w:rsidR="00DB3B69" w:rsidRDefault="00DB3B69" w:rsidP="00DB3B69">
      <w:pPr>
        <w:pStyle w:val="af2"/>
      </w:pPr>
      <w:r>
        <w:t xml:space="preserve">Справа есть меню в котором указано сколько капибар можно уместить в зоопарке, а так же кнопки </w:t>
      </w:r>
      <w:r w:rsidRPr="00DB3B69">
        <w:t>“</w:t>
      </w:r>
      <w:r>
        <w:t>покормить всех</w:t>
      </w:r>
      <w:r w:rsidRPr="00DB3B69">
        <w:t>” “</w:t>
      </w:r>
      <w:r>
        <w:t>напоить всех</w:t>
      </w:r>
      <w:r w:rsidRPr="00DB3B69">
        <w:t>”</w:t>
      </w:r>
      <w:r>
        <w:t>, которые кормят и поят всех капибар в зоопарке уменьшая счетчик еды и воды соответственно на количество, равное числу капибар.</w:t>
      </w:r>
    </w:p>
    <w:p w14:paraId="6EA54A53" w14:textId="7EC095AC" w:rsidR="00DB3B69" w:rsidRPr="00DB3B69" w:rsidRDefault="00DB3B69" w:rsidP="00DB3B69">
      <w:pPr>
        <w:pStyle w:val="af2"/>
      </w:pPr>
      <w:r>
        <w:t>Если капибару долго не кормить или поить она может умереть, при смерти появляется окошко, которое выглядит следующим образом</w:t>
      </w:r>
      <w:r w:rsidRPr="00DB3B69">
        <w:t>:</w:t>
      </w:r>
    </w:p>
    <w:p w14:paraId="5454E071" w14:textId="57332CB6" w:rsidR="00DB3B69" w:rsidRDefault="00DB3B69" w:rsidP="00DB3B69">
      <w:pPr>
        <w:pStyle w:val="af2"/>
      </w:pPr>
    </w:p>
    <w:p w14:paraId="61471DE7" w14:textId="07C54D7E" w:rsidR="00DB3B69" w:rsidRDefault="00DB3B69" w:rsidP="00DB3B69">
      <w:pPr>
        <w:pStyle w:val="af2"/>
      </w:pPr>
      <w:r w:rsidRPr="00DB3B69">
        <w:drawing>
          <wp:inline distT="0" distB="0" distL="0" distR="0" wp14:anchorId="7CEAD9D3" wp14:editId="7FFC2932">
            <wp:extent cx="5475296" cy="2667122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85323" cy="2672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3A84A9" w14:textId="6BCB5E21" w:rsidR="00DB3B69" w:rsidRDefault="00DB3B69" w:rsidP="00DB3B69">
      <w:pPr>
        <w:pStyle w:val="af2"/>
      </w:pPr>
      <w:r>
        <w:lastRenderedPageBreak/>
        <w:t>В которой можно либо продлить жизнь на 10 лет ей за 200 монет, при этом уровень воды и еды увеличивается до максимума. Или похоронить ее, в таком случае она навсегда исчезнет из зоопарка.</w:t>
      </w:r>
    </w:p>
    <w:p w14:paraId="73E71378" w14:textId="64078068" w:rsidR="00DB3B69" w:rsidRPr="00343E0B" w:rsidRDefault="00343E0B" w:rsidP="00DB3B69">
      <w:pPr>
        <w:pStyle w:val="af2"/>
        <w:ind w:firstLine="0"/>
        <w:rPr>
          <w:lang w:val="en-US"/>
        </w:rPr>
      </w:pPr>
      <w:r>
        <w:tab/>
        <w:t>Когда все капибары умрут, игра закончится и выведется время, которое игрок смог прожить</w:t>
      </w:r>
    </w:p>
    <w:p w14:paraId="31ABD717" w14:textId="14403347" w:rsidR="00A96098" w:rsidRPr="00343E0B" w:rsidRDefault="00343E0B" w:rsidP="00343E0B">
      <w:pPr>
        <w:pStyle w:val="1"/>
      </w:pPr>
      <w:r>
        <w:t>Диаграммы</w:t>
      </w:r>
    </w:p>
    <w:p w14:paraId="29BAAEF2" w14:textId="013F5B83" w:rsidR="00607C26" w:rsidRPr="00DB3B69" w:rsidRDefault="00A96098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UML</w:t>
      </w:r>
      <w:r w:rsidRPr="00DB3B6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иаграмма классов</w:t>
      </w:r>
      <w:r w:rsidR="00607C26" w:rsidRPr="00DB3B69">
        <w:rPr>
          <w:rFonts w:ascii="Times New Roman" w:hAnsi="Times New Roman" w:cs="Times New Roman"/>
          <w:sz w:val="28"/>
          <w:szCs w:val="28"/>
        </w:rPr>
        <w:t>:</w:t>
      </w:r>
    </w:p>
    <w:p w14:paraId="76A66869" w14:textId="664073FD" w:rsidR="0072223C" w:rsidRDefault="0072223C" w:rsidP="0072223C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72223C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0EF16A6D" wp14:editId="4CBF54A9">
            <wp:extent cx="5184591" cy="411774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91647" cy="412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44B5A" w14:textId="04E996A0" w:rsidR="0072223C" w:rsidRPr="00375568" w:rsidRDefault="0072223C" w:rsidP="0072223C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UML</w:t>
      </w:r>
      <w:r w:rsidRPr="0037556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иаграмма классов</w:t>
      </w:r>
      <w:r w:rsidRPr="0037556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 полями и классами</w:t>
      </w:r>
      <w:r w:rsidRPr="00375568">
        <w:rPr>
          <w:rFonts w:ascii="Times New Roman" w:hAnsi="Times New Roman" w:cs="Times New Roman"/>
          <w:sz w:val="28"/>
          <w:szCs w:val="28"/>
        </w:rPr>
        <w:t>:</w:t>
      </w:r>
    </w:p>
    <w:p w14:paraId="51AE8BF3" w14:textId="77777777" w:rsidR="0072223C" w:rsidRPr="00375568" w:rsidRDefault="0072223C" w:rsidP="0072223C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65BDDD0" w14:textId="6C2C9B3E" w:rsidR="00607C26" w:rsidRDefault="00607C26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7E87CA48" wp14:editId="1C4150BD">
            <wp:extent cx="3916471" cy="4338774"/>
            <wp:effectExtent l="0" t="0" r="8255" b="508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9139" cy="4341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C9190" w14:textId="7199776F" w:rsidR="00A96098" w:rsidRDefault="00A96098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UML </w:t>
      </w:r>
      <w:r>
        <w:rPr>
          <w:rFonts w:ascii="Times New Roman" w:hAnsi="Times New Roman" w:cs="Times New Roman"/>
          <w:sz w:val="28"/>
          <w:szCs w:val="28"/>
        </w:rPr>
        <w:t>диаграмма взаимодействия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  <w:r w:rsidR="00343E0B" w:rsidRPr="00343E0B">
        <w:rPr>
          <w:noProof/>
        </w:rPr>
        <w:t xml:space="preserve"> </w:t>
      </w:r>
      <w:r w:rsidR="00343E0B" w:rsidRPr="00343E0B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28FD6D43" wp14:editId="3463687E">
            <wp:extent cx="5940425" cy="4280535"/>
            <wp:effectExtent l="0" t="0" r="3175" b="571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80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96804" w14:textId="77777777" w:rsidR="00A96098" w:rsidRPr="00A96098" w:rsidRDefault="00A96098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</w:p>
    <w:sectPr w:rsidR="00A96098" w:rsidRPr="00A9609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B1CD6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408669A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41F3C86"/>
    <w:multiLevelType w:val="multilevel"/>
    <w:tmpl w:val="1FE6FD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AAD3910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B2A0A5E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BE87843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0FD63179"/>
    <w:multiLevelType w:val="hybridMultilevel"/>
    <w:tmpl w:val="4766A8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1F3C0C"/>
    <w:multiLevelType w:val="hybridMultilevel"/>
    <w:tmpl w:val="94725C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A56568"/>
    <w:multiLevelType w:val="hybridMultilevel"/>
    <w:tmpl w:val="0EE270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C572C1"/>
    <w:multiLevelType w:val="hybridMultilevel"/>
    <w:tmpl w:val="3A8ED2E4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0" w15:restartNumberingAfterBreak="0">
    <w:nsid w:val="167532E4"/>
    <w:multiLevelType w:val="multilevel"/>
    <w:tmpl w:val="3EEEB3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1A38162C"/>
    <w:multiLevelType w:val="hybridMultilevel"/>
    <w:tmpl w:val="9DF0AA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C2D103E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E7112C4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26C36B1"/>
    <w:multiLevelType w:val="hybridMultilevel"/>
    <w:tmpl w:val="CF2C80A2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 w15:restartNumberingAfterBreak="0">
    <w:nsid w:val="23DE3734"/>
    <w:multiLevelType w:val="multilevel"/>
    <w:tmpl w:val="D55A7BD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6" w15:restartNumberingAfterBreak="0">
    <w:nsid w:val="24DA74F4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251C5F3B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28307D18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2A7B7AB9"/>
    <w:multiLevelType w:val="multilevel"/>
    <w:tmpl w:val="DAEE75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2F1B52FE"/>
    <w:multiLevelType w:val="multilevel"/>
    <w:tmpl w:val="200CD1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1E524E0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2172DEB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426317CB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47A25E4D"/>
    <w:multiLevelType w:val="multilevel"/>
    <w:tmpl w:val="0B3C82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49866007"/>
    <w:multiLevelType w:val="multilevel"/>
    <w:tmpl w:val="70F26B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CC159D6"/>
    <w:multiLevelType w:val="multilevel"/>
    <w:tmpl w:val="74B273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114279E"/>
    <w:multiLevelType w:val="multilevel"/>
    <w:tmpl w:val="0A6E7E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516F4D38"/>
    <w:multiLevelType w:val="multilevel"/>
    <w:tmpl w:val="31A842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52235717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53534C3D"/>
    <w:multiLevelType w:val="multilevel"/>
    <w:tmpl w:val="2EDC28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553E6F5C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576043F8"/>
    <w:multiLevelType w:val="multilevel"/>
    <w:tmpl w:val="84C281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57AB123C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58E930EA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5B8555C2"/>
    <w:multiLevelType w:val="multilevel"/>
    <w:tmpl w:val="90CEA9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5CBD1778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62245DDC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 w15:restartNumberingAfterBreak="0">
    <w:nsid w:val="64F3099E"/>
    <w:multiLevelType w:val="multilevel"/>
    <w:tmpl w:val="23BEB5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65F065A6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6B224A9A"/>
    <w:multiLevelType w:val="hybridMultilevel"/>
    <w:tmpl w:val="230035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FE91C57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 w15:restartNumberingAfterBreak="0">
    <w:nsid w:val="720A42AD"/>
    <w:multiLevelType w:val="hybridMultilevel"/>
    <w:tmpl w:val="B5EE0F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FD2C83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5"/>
  </w:num>
  <w:num w:numId="2">
    <w:abstractNumId w:val="42"/>
  </w:num>
  <w:num w:numId="3">
    <w:abstractNumId w:val="7"/>
  </w:num>
  <w:num w:numId="4">
    <w:abstractNumId w:val="35"/>
  </w:num>
  <w:num w:numId="5">
    <w:abstractNumId w:val="9"/>
  </w:num>
  <w:num w:numId="6">
    <w:abstractNumId w:val="8"/>
  </w:num>
  <w:num w:numId="7">
    <w:abstractNumId w:val="11"/>
  </w:num>
  <w:num w:numId="8">
    <w:abstractNumId w:val="30"/>
  </w:num>
  <w:num w:numId="9">
    <w:abstractNumId w:val="20"/>
  </w:num>
  <w:num w:numId="10">
    <w:abstractNumId w:val="5"/>
  </w:num>
  <w:num w:numId="11">
    <w:abstractNumId w:val="23"/>
  </w:num>
  <w:num w:numId="12">
    <w:abstractNumId w:val="17"/>
  </w:num>
  <w:num w:numId="13">
    <w:abstractNumId w:val="16"/>
  </w:num>
  <w:num w:numId="14">
    <w:abstractNumId w:val="18"/>
  </w:num>
  <w:num w:numId="15">
    <w:abstractNumId w:val="34"/>
  </w:num>
  <w:num w:numId="16">
    <w:abstractNumId w:val="22"/>
  </w:num>
  <w:num w:numId="17">
    <w:abstractNumId w:val="29"/>
  </w:num>
  <w:num w:numId="18">
    <w:abstractNumId w:val="32"/>
  </w:num>
  <w:num w:numId="19">
    <w:abstractNumId w:val="41"/>
  </w:num>
  <w:num w:numId="20">
    <w:abstractNumId w:val="43"/>
  </w:num>
  <w:num w:numId="21">
    <w:abstractNumId w:val="37"/>
  </w:num>
  <w:num w:numId="22">
    <w:abstractNumId w:val="13"/>
  </w:num>
  <w:num w:numId="23">
    <w:abstractNumId w:val="14"/>
  </w:num>
  <w:num w:numId="24">
    <w:abstractNumId w:val="0"/>
  </w:num>
  <w:num w:numId="25">
    <w:abstractNumId w:val="3"/>
  </w:num>
  <w:num w:numId="26">
    <w:abstractNumId w:val="36"/>
  </w:num>
  <w:num w:numId="27">
    <w:abstractNumId w:val="4"/>
  </w:num>
  <w:num w:numId="28">
    <w:abstractNumId w:val="39"/>
  </w:num>
  <w:num w:numId="29">
    <w:abstractNumId w:val="31"/>
  </w:num>
  <w:num w:numId="30">
    <w:abstractNumId w:val="21"/>
  </w:num>
  <w:num w:numId="31">
    <w:abstractNumId w:val="33"/>
  </w:num>
  <w:num w:numId="32">
    <w:abstractNumId w:val="1"/>
  </w:num>
  <w:num w:numId="33">
    <w:abstractNumId w:val="12"/>
  </w:num>
  <w:num w:numId="34">
    <w:abstractNumId w:val="26"/>
  </w:num>
  <w:num w:numId="35">
    <w:abstractNumId w:val="24"/>
  </w:num>
  <w:num w:numId="36">
    <w:abstractNumId w:val="38"/>
  </w:num>
  <w:num w:numId="37">
    <w:abstractNumId w:val="6"/>
  </w:num>
  <w:num w:numId="38">
    <w:abstractNumId w:val="25"/>
  </w:num>
  <w:num w:numId="39">
    <w:abstractNumId w:val="19"/>
  </w:num>
  <w:num w:numId="40">
    <w:abstractNumId w:val="10"/>
  </w:num>
  <w:num w:numId="41">
    <w:abstractNumId w:val="28"/>
  </w:num>
  <w:num w:numId="42">
    <w:abstractNumId w:val="2"/>
  </w:num>
  <w:num w:numId="43">
    <w:abstractNumId w:val="27"/>
  </w:num>
  <w:num w:numId="44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5B6F"/>
    <w:rsid w:val="00012215"/>
    <w:rsid w:val="00016855"/>
    <w:rsid w:val="00022B53"/>
    <w:rsid w:val="000508CC"/>
    <w:rsid w:val="00052E59"/>
    <w:rsid w:val="00055628"/>
    <w:rsid w:val="000744AD"/>
    <w:rsid w:val="0008152C"/>
    <w:rsid w:val="000902E9"/>
    <w:rsid w:val="000B28A0"/>
    <w:rsid w:val="000D7912"/>
    <w:rsid w:val="000E1325"/>
    <w:rsid w:val="000E3EF4"/>
    <w:rsid w:val="001429DD"/>
    <w:rsid w:val="00191A2D"/>
    <w:rsid w:val="001B53ED"/>
    <w:rsid w:val="001C3D98"/>
    <w:rsid w:val="001E67C6"/>
    <w:rsid w:val="001F05EB"/>
    <w:rsid w:val="002046CF"/>
    <w:rsid w:val="002055E2"/>
    <w:rsid w:val="00210ED6"/>
    <w:rsid w:val="002151CF"/>
    <w:rsid w:val="00231A1A"/>
    <w:rsid w:val="00235AC0"/>
    <w:rsid w:val="00247FA8"/>
    <w:rsid w:val="0025225D"/>
    <w:rsid w:val="00280389"/>
    <w:rsid w:val="002816EB"/>
    <w:rsid w:val="002856E4"/>
    <w:rsid w:val="00290D12"/>
    <w:rsid w:val="002C24B5"/>
    <w:rsid w:val="002E3D3A"/>
    <w:rsid w:val="002F0373"/>
    <w:rsid w:val="002F442F"/>
    <w:rsid w:val="00302494"/>
    <w:rsid w:val="00311A12"/>
    <w:rsid w:val="0033373A"/>
    <w:rsid w:val="00343E0B"/>
    <w:rsid w:val="00346631"/>
    <w:rsid w:val="0034693E"/>
    <w:rsid w:val="0035028E"/>
    <w:rsid w:val="00354E53"/>
    <w:rsid w:val="00356DB3"/>
    <w:rsid w:val="00366B13"/>
    <w:rsid w:val="003731FA"/>
    <w:rsid w:val="00375568"/>
    <w:rsid w:val="00393B1D"/>
    <w:rsid w:val="003A582A"/>
    <w:rsid w:val="003B08F0"/>
    <w:rsid w:val="003B0B4F"/>
    <w:rsid w:val="003C7473"/>
    <w:rsid w:val="003E64B3"/>
    <w:rsid w:val="003F598A"/>
    <w:rsid w:val="00416D4B"/>
    <w:rsid w:val="00417933"/>
    <w:rsid w:val="0043256C"/>
    <w:rsid w:val="00436A0F"/>
    <w:rsid w:val="004565A8"/>
    <w:rsid w:val="004617B6"/>
    <w:rsid w:val="0048570C"/>
    <w:rsid w:val="004A3977"/>
    <w:rsid w:val="004B5784"/>
    <w:rsid w:val="004C52FB"/>
    <w:rsid w:val="004D1B19"/>
    <w:rsid w:val="004E1F3F"/>
    <w:rsid w:val="004F26B8"/>
    <w:rsid w:val="004F6486"/>
    <w:rsid w:val="005126A4"/>
    <w:rsid w:val="0052446D"/>
    <w:rsid w:val="00525B6F"/>
    <w:rsid w:val="0053112B"/>
    <w:rsid w:val="00552C19"/>
    <w:rsid w:val="00562901"/>
    <w:rsid w:val="00564A85"/>
    <w:rsid w:val="0057406D"/>
    <w:rsid w:val="00593873"/>
    <w:rsid w:val="005A6EC6"/>
    <w:rsid w:val="005B6408"/>
    <w:rsid w:val="005B7E52"/>
    <w:rsid w:val="005C092F"/>
    <w:rsid w:val="005E03FB"/>
    <w:rsid w:val="005E76B9"/>
    <w:rsid w:val="005F2A16"/>
    <w:rsid w:val="00607C26"/>
    <w:rsid w:val="00632B61"/>
    <w:rsid w:val="006566E6"/>
    <w:rsid w:val="00663310"/>
    <w:rsid w:val="00665EA5"/>
    <w:rsid w:val="00695DC1"/>
    <w:rsid w:val="006B127D"/>
    <w:rsid w:val="006C3BD7"/>
    <w:rsid w:val="006C6D88"/>
    <w:rsid w:val="006D2AC4"/>
    <w:rsid w:val="006E5D86"/>
    <w:rsid w:val="006F4656"/>
    <w:rsid w:val="0072223C"/>
    <w:rsid w:val="00731D78"/>
    <w:rsid w:val="00736D41"/>
    <w:rsid w:val="00750C5A"/>
    <w:rsid w:val="007519F4"/>
    <w:rsid w:val="00752163"/>
    <w:rsid w:val="007610DC"/>
    <w:rsid w:val="00780FFC"/>
    <w:rsid w:val="007B0755"/>
    <w:rsid w:val="007B7641"/>
    <w:rsid w:val="007E25ED"/>
    <w:rsid w:val="007E47A0"/>
    <w:rsid w:val="007E5D67"/>
    <w:rsid w:val="007E67F2"/>
    <w:rsid w:val="007F18C3"/>
    <w:rsid w:val="00805F62"/>
    <w:rsid w:val="00807208"/>
    <w:rsid w:val="00836334"/>
    <w:rsid w:val="00865C90"/>
    <w:rsid w:val="00870AAA"/>
    <w:rsid w:val="00884893"/>
    <w:rsid w:val="00891B34"/>
    <w:rsid w:val="008D730A"/>
    <w:rsid w:val="008D76C4"/>
    <w:rsid w:val="008F6D00"/>
    <w:rsid w:val="009049B8"/>
    <w:rsid w:val="00931C88"/>
    <w:rsid w:val="0097174E"/>
    <w:rsid w:val="00972341"/>
    <w:rsid w:val="009A5FB0"/>
    <w:rsid w:val="009A7DF3"/>
    <w:rsid w:val="009B2FF6"/>
    <w:rsid w:val="009B65CD"/>
    <w:rsid w:val="009B74EE"/>
    <w:rsid w:val="009E19E1"/>
    <w:rsid w:val="00A1212F"/>
    <w:rsid w:val="00A244D3"/>
    <w:rsid w:val="00A53DE3"/>
    <w:rsid w:val="00A96098"/>
    <w:rsid w:val="00AF506E"/>
    <w:rsid w:val="00B0496B"/>
    <w:rsid w:val="00B36FDC"/>
    <w:rsid w:val="00B434E4"/>
    <w:rsid w:val="00B47568"/>
    <w:rsid w:val="00B478AD"/>
    <w:rsid w:val="00B60F48"/>
    <w:rsid w:val="00B76302"/>
    <w:rsid w:val="00B81B54"/>
    <w:rsid w:val="00B90494"/>
    <w:rsid w:val="00B941EB"/>
    <w:rsid w:val="00BA34FC"/>
    <w:rsid w:val="00BD43B6"/>
    <w:rsid w:val="00C01FE1"/>
    <w:rsid w:val="00C4788D"/>
    <w:rsid w:val="00C94535"/>
    <w:rsid w:val="00D00FDD"/>
    <w:rsid w:val="00D01A7E"/>
    <w:rsid w:val="00D037B0"/>
    <w:rsid w:val="00D26080"/>
    <w:rsid w:val="00D44C1D"/>
    <w:rsid w:val="00DA465D"/>
    <w:rsid w:val="00DB3B69"/>
    <w:rsid w:val="00DC0189"/>
    <w:rsid w:val="00DC5E1A"/>
    <w:rsid w:val="00DD542D"/>
    <w:rsid w:val="00DD7611"/>
    <w:rsid w:val="00DE6471"/>
    <w:rsid w:val="00E103C0"/>
    <w:rsid w:val="00E20D8C"/>
    <w:rsid w:val="00E63DFC"/>
    <w:rsid w:val="00E66C92"/>
    <w:rsid w:val="00E76771"/>
    <w:rsid w:val="00E84B72"/>
    <w:rsid w:val="00E95B50"/>
    <w:rsid w:val="00EA2D33"/>
    <w:rsid w:val="00EA7894"/>
    <w:rsid w:val="00EB29E9"/>
    <w:rsid w:val="00F359F7"/>
    <w:rsid w:val="00F408B1"/>
    <w:rsid w:val="00F6266B"/>
    <w:rsid w:val="00F766A6"/>
    <w:rsid w:val="00F77852"/>
    <w:rsid w:val="00FA723E"/>
    <w:rsid w:val="00FB4AF7"/>
    <w:rsid w:val="00FC40E6"/>
    <w:rsid w:val="00FE13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B3A7B6"/>
  <w15:chartTrackingRefBased/>
  <w15:docId w15:val="{68AABEE1-999F-4373-912B-06E773ED5A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2223C"/>
  </w:style>
  <w:style w:type="paragraph" w:styleId="1">
    <w:name w:val="heading 1"/>
    <w:basedOn w:val="a"/>
    <w:next w:val="a"/>
    <w:link w:val="10"/>
    <w:uiPriority w:val="9"/>
    <w:qFormat/>
    <w:rsid w:val="0072223C"/>
    <w:pPr>
      <w:keepNext/>
      <w:keepLines/>
      <w:spacing w:before="360" w:after="80"/>
      <w:jc w:val="center"/>
      <w:outlineLvl w:val="0"/>
    </w:pPr>
    <w:rPr>
      <w:rFonts w:ascii="Times New Roman" w:eastAsiaTheme="majorEastAsia" w:hAnsi="Times New Roman" w:cs="Times New Roman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25B6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25B6F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525B6F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25B6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25B6F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25B6F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25B6F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25B6F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9B2FF6"/>
    <w:pPr>
      <w:spacing w:after="80" w:line="240" w:lineRule="auto"/>
      <w:contextualSpacing/>
      <w:jc w:val="center"/>
    </w:pPr>
    <w:rPr>
      <w:rFonts w:ascii="Times New Roman" w:eastAsiaTheme="majorEastAsia" w:hAnsi="Times New Roman" w:cstheme="majorBidi"/>
      <w:b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9B2FF6"/>
    <w:rPr>
      <w:rFonts w:ascii="Times New Roman" w:eastAsiaTheme="majorEastAsia" w:hAnsi="Times New Roman" w:cstheme="majorBidi"/>
      <w:b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72223C"/>
    <w:rPr>
      <w:rFonts w:ascii="Times New Roman" w:eastAsiaTheme="majorEastAsia" w:hAnsi="Times New Roman" w:cs="Times New Roman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525B6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rsid w:val="00525B6F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rsid w:val="00525B6F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525B6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525B6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525B6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525B6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525B6F"/>
    <w:rPr>
      <w:rFonts w:eastAsiaTheme="majorEastAsia" w:cstheme="majorBidi"/>
      <w:color w:val="272727" w:themeColor="text1" w:themeTint="D8"/>
    </w:rPr>
  </w:style>
  <w:style w:type="paragraph" w:styleId="a5">
    <w:name w:val="Subtitle"/>
    <w:basedOn w:val="a"/>
    <w:next w:val="a"/>
    <w:link w:val="a6"/>
    <w:uiPriority w:val="11"/>
    <w:qFormat/>
    <w:rsid w:val="00525B6F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525B6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525B6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525B6F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525B6F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525B6F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525B6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525B6F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525B6F"/>
    <w:rPr>
      <w:b/>
      <w:bCs/>
      <w:smallCaps/>
      <w:color w:val="0F4761" w:themeColor="accent1" w:themeShade="BF"/>
      <w:spacing w:val="5"/>
    </w:rPr>
  </w:style>
  <w:style w:type="paragraph" w:customStyle="1" w:styleId="western">
    <w:name w:val="western"/>
    <w:basedOn w:val="a"/>
    <w:rsid w:val="00807208"/>
    <w:pPr>
      <w:autoSpaceDN w:val="0"/>
      <w:spacing w:before="100" w:after="0" w:line="360" w:lineRule="auto"/>
      <w:ind w:firstLine="709"/>
      <w:jc w:val="both"/>
    </w:pPr>
    <w:rPr>
      <w:rFonts w:ascii="Times New Roman" w:eastAsia="Times New Roman" w:hAnsi="Times New Roman" w:cs="Times New Roman"/>
      <w:kern w:val="0"/>
      <w:sz w:val="28"/>
      <w:szCs w:val="28"/>
      <w:lang w:eastAsia="ru-RU"/>
      <w14:ligatures w14:val="none"/>
    </w:rPr>
  </w:style>
  <w:style w:type="paragraph" w:customStyle="1" w:styleId="ac">
    <w:name w:val="Основной"/>
    <w:basedOn w:val="a"/>
    <w:link w:val="ad"/>
    <w:qFormat/>
    <w:rsid w:val="00807208"/>
    <w:pPr>
      <w:autoSpaceDN w:val="0"/>
      <w:spacing w:after="0" w:line="360" w:lineRule="auto"/>
      <w:ind w:firstLine="709"/>
      <w:jc w:val="both"/>
    </w:pPr>
    <w:rPr>
      <w:rFonts w:ascii="Times New Roman" w:eastAsia="Aptos" w:hAnsi="Times New Roman" w:cs="Times New Roman"/>
      <w:kern w:val="3"/>
      <w:sz w:val="28"/>
      <w14:ligatures w14:val="none"/>
    </w:rPr>
  </w:style>
  <w:style w:type="character" w:customStyle="1" w:styleId="ad">
    <w:name w:val="Основной Знак"/>
    <w:basedOn w:val="a0"/>
    <w:link w:val="ac"/>
    <w:locked/>
    <w:rsid w:val="00807208"/>
    <w:rPr>
      <w:rFonts w:ascii="Times New Roman" w:eastAsia="Aptos" w:hAnsi="Times New Roman" w:cs="Times New Roman"/>
      <w:kern w:val="3"/>
      <w:sz w:val="28"/>
      <w14:ligatures w14:val="none"/>
    </w:rPr>
  </w:style>
  <w:style w:type="paragraph" w:styleId="ae">
    <w:name w:val="Normal (Web)"/>
    <w:basedOn w:val="a"/>
    <w:uiPriority w:val="99"/>
    <w:unhideWhenUsed/>
    <w:rsid w:val="005B7E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  <w14:ligatures w14:val="none"/>
    </w:rPr>
  </w:style>
  <w:style w:type="character" w:styleId="af">
    <w:name w:val="Strong"/>
    <w:basedOn w:val="a0"/>
    <w:uiPriority w:val="22"/>
    <w:qFormat/>
    <w:rsid w:val="005B7E52"/>
    <w:rPr>
      <w:b/>
      <w:bCs/>
    </w:rPr>
  </w:style>
  <w:style w:type="character" w:styleId="HTML">
    <w:name w:val="HTML Code"/>
    <w:basedOn w:val="a0"/>
    <w:uiPriority w:val="99"/>
    <w:semiHidden/>
    <w:unhideWhenUsed/>
    <w:rsid w:val="005B7E52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4E1F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4E1F3F"/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character" w:customStyle="1" w:styleId="hljs-keyword">
    <w:name w:val="hljs-keyword"/>
    <w:basedOn w:val="a0"/>
    <w:rsid w:val="004E1F3F"/>
  </w:style>
  <w:style w:type="character" w:customStyle="1" w:styleId="hljs-title">
    <w:name w:val="hljs-title"/>
    <w:basedOn w:val="a0"/>
    <w:rsid w:val="004E1F3F"/>
  </w:style>
  <w:style w:type="character" w:customStyle="1" w:styleId="hljs-comment">
    <w:name w:val="hljs-comment"/>
    <w:basedOn w:val="a0"/>
    <w:rsid w:val="004E1F3F"/>
  </w:style>
  <w:style w:type="character" w:customStyle="1" w:styleId="hljs-params">
    <w:name w:val="hljs-params"/>
    <w:basedOn w:val="a0"/>
    <w:rsid w:val="004E1F3F"/>
  </w:style>
  <w:style w:type="character" w:customStyle="1" w:styleId="hljs-string">
    <w:name w:val="hljs-string"/>
    <w:basedOn w:val="a0"/>
    <w:rsid w:val="004E1F3F"/>
  </w:style>
  <w:style w:type="character" w:customStyle="1" w:styleId="hljs-builtin">
    <w:name w:val="hljs-built_in"/>
    <w:basedOn w:val="a0"/>
    <w:rsid w:val="004E1F3F"/>
  </w:style>
  <w:style w:type="character" w:styleId="af0">
    <w:name w:val="Book Title"/>
    <w:basedOn w:val="a0"/>
    <w:uiPriority w:val="33"/>
    <w:qFormat/>
    <w:rsid w:val="0072223C"/>
    <w:rPr>
      <w:b/>
      <w:bCs/>
      <w:i/>
      <w:iCs/>
      <w:spacing w:val="5"/>
    </w:rPr>
  </w:style>
  <w:style w:type="character" w:customStyle="1" w:styleId="af1">
    <w:name w:val="ОбычныйТекст Знак"/>
    <w:basedOn w:val="a0"/>
    <w:link w:val="af2"/>
    <w:locked/>
    <w:rsid w:val="00DB3B69"/>
    <w:rPr>
      <w:rFonts w:ascii="Times New Roman" w:eastAsia="Times New Roman" w:hAnsi="Times New Roman" w:cs="Times New Roman"/>
      <w:kern w:val="0"/>
      <w:sz w:val="28"/>
      <w:szCs w:val="24"/>
      <w:lang w:eastAsia="ru-RU"/>
    </w:rPr>
  </w:style>
  <w:style w:type="paragraph" w:customStyle="1" w:styleId="af2">
    <w:name w:val="ОбычныйТекст"/>
    <w:basedOn w:val="a"/>
    <w:link w:val="af1"/>
    <w:qFormat/>
    <w:rsid w:val="00DB3B69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kern w:val="0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614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7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3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4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1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494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640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09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72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64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04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14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329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30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60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371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645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160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92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9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604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52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77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56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7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25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56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52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54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85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2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76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64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92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6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213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34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81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815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36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040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108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79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677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176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28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054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708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76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838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522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4205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13077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8475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34901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478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663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3745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18188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37141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698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4118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539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073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47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86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78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35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93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56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93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9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57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95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48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53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4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18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00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54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72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060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4020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0164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1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83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818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33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1371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85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3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83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8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578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716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2262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703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9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78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9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10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9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42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93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44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49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810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41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8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71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99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0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7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75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060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65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989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764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09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77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14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03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17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6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35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6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8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0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65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5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68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73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751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3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9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1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969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3282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22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9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47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2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138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68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05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446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49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72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38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5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43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076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61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492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82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16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7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96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89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38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24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72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1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28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13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40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69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938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555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55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756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38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80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500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99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793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78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86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36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55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20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71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027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44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3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68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395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9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37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81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171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66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506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89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76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835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533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5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379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823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e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1A229B-1A56-4B77-8740-CB6D3F0A57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08</TotalTime>
  <Pages>7</Pages>
  <Words>594</Words>
  <Characters>3386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Цой Кирилл Аркадьевич</dc:creator>
  <cp:keywords/>
  <dc:description/>
  <cp:lastModifiedBy>Сафонов Андрей Игоревич</cp:lastModifiedBy>
  <cp:revision>6</cp:revision>
  <dcterms:created xsi:type="dcterms:W3CDTF">2024-12-04T18:38:00Z</dcterms:created>
  <dcterms:modified xsi:type="dcterms:W3CDTF">2025-01-16T08:45:00Z</dcterms:modified>
</cp:coreProperties>
</file>